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1657"/>
        <w:gridCol w:w="4111"/>
      </w:tblGrid>
      <w:tr w:rsidR="00722ACA" w:rsidTr="00724334">
        <w:trPr>
          <w:trHeight w:val="707"/>
        </w:trPr>
        <w:tc>
          <w:tcPr>
            <w:tcW w:w="3686" w:type="dxa"/>
            <w:vMerge w:val="restart"/>
          </w:tcPr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47638B6F" wp14:editId="50E90DD2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36196</wp:posOffset>
                  </wp:positionV>
                  <wp:extent cx="1933575" cy="1407868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685"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649" cy="1416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Минобрнауки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России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Федеральное государственно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б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юджетное 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образовательное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учреждени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в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ысшего образования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«Национальный исследовательский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у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ниверситет «МЭИ»</w:t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11250, Россия, Москва, 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Красноказарменная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ул.,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14,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Тел.: (495) 362-75-60, факс: (495)362-89-38</w:t>
            </w:r>
          </w:p>
          <w:p w:rsidR="00722ACA" w:rsidRPr="005E5768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  <w:proofErr w:type="spellStart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>E-mail</w:t>
            </w:r>
            <w:proofErr w:type="spellEnd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 xml:space="preserve">: </w:t>
            </w:r>
            <w:hyperlink r:id="rId7" w:history="1">
              <w:r w:rsidRPr="005E5768">
                <w:rPr>
                  <w:rStyle w:val="a4"/>
                  <w:rFonts w:ascii="Times New Roman" w:hAnsi="Times New Roman" w:cs="Times New Roman"/>
                  <w:b/>
                  <w:sz w:val="16"/>
                  <w:szCs w:val="16"/>
                  <w:lang w:val="de-DE"/>
                </w:rPr>
                <w:t>universe@mpei.ac.ru</w:t>
              </w:r>
            </w:hyperlink>
          </w:p>
          <w:p w:rsidR="00722ACA" w:rsidRPr="0008125A" w:rsidRDefault="00722ACA" w:rsidP="0008125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http://www.mpei.ru</w:t>
            </w:r>
          </w:p>
        </w:tc>
        <w:tc>
          <w:tcPr>
            <w:tcW w:w="5768" w:type="dxa"/>
            <w:gridSpan w:val="2"/>
          </w:tcPr>
          <w:p w:rsidR="00722ACA" w:rsidRPr="00003C55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ХАРАКТЕРИСТИКА – ОТЗЫВ</w:t>
            </w:r>
          </w:p>
          <w:p w:rsidR="00722ACA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ПО ПРАКТИКЕ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84E5B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bottom w:val="single" w:sz="4" w:space="0" w:color="auto"/>
            </w:tcBorders>
          </w:tcPr>
          <w:p w:rsidR="00722ACA" w:rsidRPr="00612B9E" w:rsidRDefault="00612B9E" w:rsidP="00612B9E">
            <w:pPr>
              <w:pStyle w:val="a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2B9E">
              <w:rPr>
                <w:rFonts w:ascii="Times New Roman" w:hAnsi="Times New Roman" w:cs="Times New Roman"/>
                <w:sz w:val="28"/>
                <w:szCs w:val="28"/>
              </w:rPr>
              <w:t xml:space="preserve">Производственная практика: </w:t>
            </w:r>
            <w:r w:rsidR="00AD4666" w:rsidRPr="00612B9E">
              <w:rPr>
                <w:rFonts w:ascii="Times New Roman" w:hAnsi="Times New Roman" w:cs="Times New Roman"/>
                <w:sz w:val="28"/>
                <w:szCs w:val="28"/>
              </w:rPr>
              <w:t>Научно-исследовательская работа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top w:val="single" w:sz="4" w:space="0" w:color="auto"/>
            </w:tcBorders>
          </w:tcPr>
          <w:p w:rsidR="00722ACA" w:rsidRPr="00104D9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аименование практики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тудент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CB6408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сканов Владислав Евгеньевич</w:t>
            </w:r>
          </w:p>
        </w:tc>
      </w:tr>
      <w:tr w:rsidR="00722ACA" w:rsidTr="00724334">
        <w:trPr>
          <w:trHeight w:val="272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Фамилия, И.О.)</w:t>
            </w:r>
          </w:p>
        </w:tc>
      </w:tr>
      <w:tr w:rsidR="00722ACA" w:rsidRPr="00722ACA" w:rsidTr="00724334">
        <w:trPr>
          <w:trHeight w:val="289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Группа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Р-15-16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 w:rsidR="009310D7"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RP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35593F" w:rsidRDefault="009310D7" w:rsidP="00722ACA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сто </w:t>
            </w:r>
          </w:p>
          <w:p w:rsidR="00722ACA" w:rsidRPr="009310D7" w:rsidRDefault="009310D7" w:rsidP="00722ACA">
            <w:pPr>
              <w:pStyle w:val="a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прохождения практики</w:t>
            </w:r>
            <w:r w:rsidR="00722ACA"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2ACA" w:rsidRPr="00722ACA" w:rsidRDefault="0035593F" w:rsidP="0035593F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федра РТС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9310D7">
            <w:pPr>
              <w:pStyle w:val="a9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роки практики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D908F4" w:rsidRDefault="00D908F4" w:rsidP="00AD4666">
            <w:pPr>
              <w:pStyle w:val="a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2ACA" w:rsidRPr="00D908F4" w:rsidRDefault="00346ACA" w:rsidP="00346ACA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</w:t>
            </w:r>
            <w:r w:rsidR="00AD4666" w:rsidRPr="00D908F4">
              <w:rPr>
                <w:rFonts w:ascii="Times New Roman" w:hAnsi="Times New Roman" w:cs="Times New Roman"/>
                <w:sz w:val="28"/>
                <w:szCs w:val="28"/>
              </w:rPr>
              <w:t>.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.2021 -02</w:t>
            </w:r>
            <w:r w:rsidR="00E0756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bookmarkStart w:id="0" w:name="_GoBack"/>
            <w:bookmarkEnd w:id="0"/>
            <w:r w:rsidR="00E07563">
              <w:rPr>
                <w:rFonts w:ascii="Times New Roman" w:hAnsi="Times New Roman" w:cs="Times New Roman"/>
                <w:sz w:val="28"/>
                <w:szCs w:val="28"/>
              </w:rPr>
              <w:t>.2021</w:t>
            </w:r>
            <w:r w:rsidR="00AD4666" w:rsidRPr="00D908F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</w:tbl>
    <w:p w:rsidR="006F37D1" w:rsidRPr="00722ACA" w:rsidRDefault="00604CCD" w:rsidP="00E84E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22ACA">
        <w:rPr>
          <w:rFonts w:ascii="Times New Roman" w:hAnsi="Times New Roman" w:cs="Times New Roman"/>
          <w:b/>
          <w:sz w:val="24"/>
          <w:szCs w:val="24"/>
        </w:rPr>
        <w:t>Характеристика работы студента</w:t>
      </w:r>
      <w:r w:rsidRPr="00722ACA">
        <w:rPr>
          <w:rFonts w:ascii="Times New Roman" w:hAnsi="Times New Roman" w:cs="Times New Roman"/>
          <w:sz w:val="24"/>
          <w:szCs w:val="24"/>
        </w:rPr>
        <w:t>:</w:t>
      </w:r>
    </w:p>
    <w:p w:rsidR="00E84E5B" w:rsidRPr="00E84E5B" w:rsidRDefault="00E84E5B" w:rsidP="00E84E5B">
      <w:pPr>
        <w:pStyle w:val="a9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E84E5B">
        <w:rPr>
          <w:rFonts w:ascii="Times New Roman" w:hAnsi="Times New Roman" w:cs="Times New Roman"/>
          <w:i/>
          <w:sz w:val="16"/>
          <w:szCs w:val="16"/>
        </w:rPr>
        <w:t xml:space="preserve">(В правом столбце проставьте </w:t>
      </w:r>
      <w:r w:rsidRPr="00E84E5B">
        <w:rPr>
          <w:rFonts w:ascii="Times New Roman" w:hAnsi="Times New Roman" w:cs="Times New Roman"/>
          <w:b/>
          <w:lang w:val="en-US"/>
        </w:rPr>
        <w:t>V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</w:t>
      </w:r>
      <w:r>
        <w:rPr>
          <w:rFonts w:ascii="Times New Roman" w:hAnsi="Times New Roman" w:cs="Times New Roman"/>
          <w:i/>
          <w:sz w:val="16"/>
          <w:szCs w:val="16"/>
        </w:rPr>
        <w:t>(</w:t>
      </w:r>
      <w:r w:rsidRPr="00E84E5B">
        <w:rPr>
          <w:rFonts w:ascii="Times New Roman" w:hAnsi="Times New Roman" w:cs="Times New Roman"/>
          <w:i/>
          <w:sz w:val="16"/>
          <w:szCs w:val="16"/>
        </w:rPr>
        <w:t>галочку</w:t>
      </w:r>
      <w:r>
        <w:rPr>
          <w:rFonts w:ascii="Times New Roman" w:hAnsi="Times New Roman" w:cs="Times New Roman"/>
          <w:i/>
          <w:sz w:val="16"/>
          <w:szCs w:val="16"/>
        </w:rPr>
        <w:t>)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в соответствующей строке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3690"/>
        <w:gridCol w:w="4371"/>
        <w:gridCol w:w="1009"/>
      </w:tblGrid>
      <w:tr w:rsidR="00E84E5B" w:rsidRPr="00E84E5B" w:rsidTr="00191F60">
        <w:trPr>
          <w:trHeight w:val="91"/>
          <w:tblHeader/>
        </w:trPr>
        <w:tc>
          <w:tcPr>
            <w:tcW w:w="558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690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Наименование критерия оценивания</w:t>
            </w:r>
          </w:p>
        </w:tc>
        <w:tc>
          <w:tcPr>
            <w:tcW w:w="4371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Качественная оценка работы студента на практик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Отметка</w:t>
            </w: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90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Студент получил задание и приступил к его выполнению</w:t>
            </w: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9310D7">
              <w:rPr>
                <w:rFonts w:ascii="Times New Roman" w:hAnsi="Times New Roman" w:cs="Times New Roman"/>
              </w:rPr>
              <w:t>воевременно</w:t>
            </w:r>
          </w:p>
        </w:tc>
        <w:tc>
          <w:tcPr>
            <w:tcW w:w="1009" w:type="dxa"/>
            <w:vAlign w:val="center"/>
          </w:tcPr>
          <w:p w:rsidR="00E84E5B" w:rsidRPr="00E84E5B" w:rsidRDefault="00A86D6C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большим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6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90" w:type="dxa"/>
            <w:vMerge w:val="restart"/>
          </w:tcPr>
          <w:p w:rsidR="00E84E5B" w:rsidRPr="00E84E5B" w:rsidRDefault="00A86D6C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нота и целостность</w:t>
            </w:r>
            <w:r w:rsidR="00ED16EE" w:rsidRPr="00ED16EE">
              <w:rPr>
                <w:rFonts w:ascii="Times New Roman" w:hAnsi="Times New Roman" w:cs="Times New Roman"/>
              </w:rPr>
              <w:t xml:space="preserve"> выполнения </w:t>
            </w:r>
            <w:r w:rsidR="00191F60">
              <w:rPr>
                <w:rFonts w:ascii="Times New Roman" w:hAnsi="Times New Roman" w:cs="Times New Roman"/>
              </w:rPr>
              <w:t>задания на практику</w:t>
            </w:r>
          </w:p>
        </w:tc>
        <w:tc>
          <w:tcPr>
            <w:tcW w:w="4371" w:type="dxa"/>
          </w:tcPr>
          <w:p w:rsidR="00E84E5B" w:rsidRPr="00E84E5B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выполнена полностью в соответствии с за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D4666">
              <w:rPr>
                <w:rFonts w:ascii="Times New Roman" w:hAnsi="Times New Roman" w:cs="Times New Roman"/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5pt;height:15.05pt" o:ole="">
                  <v:imagedata r:id="rId8" o:title=""/>
                </v:shape>
                <o:OLEObject Type="Embed" ProgID="Equation.DSMT4" ShapeID="_x0000_i1025" DrawAspect="Content" ObjectID="_1699354940" r:id="rId9"/>
              </w:object>
            </w:r>
          </w:p>
        </w:tc>
      </w:tr>
      <w:tr w:rsidR="00E84E5B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A86D6C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дельные разделы не согласованы между собой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86D6C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выполнено фрагментарно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1"/>
        </w:trPr>
        <w:tc>
          <w:tcPr>
            <w:tcW w:w="558" w:type="dxa"/>
            <w:vMerge w:val="restart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690" w:type="dxa"/>
            <w:vMerge w:val="restart"/>
          </w:tcPr>
          <w:p w:rsidR="00E84E5B" w:rsidRPr="00807BB2" w:rsidRDefault="00E84E5B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Степень самостоятельности при выполнении работы </w:t>
            </w: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очень высокая </w:t>
            </w:r>
          </w:p>
        </w:tc>
        <w:tc>
          <w:tcPr>
            <w:tcW w:w="1009" w:type="dxa"/>
            <w:vAlign w:val="center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высокая (используя консультации руководителя)</w:t>
            </w:r>
          </w:p>
        </w:tc>
        <w:tc>
          <w:tcPr>
            <w:tcW w:w="1009" w:type="dxa"/>
            <w:vAlign w:val="center"/>
          </w:tcPr>
          <w:p w:rsidR="00E84E5B" w:rsidRPr="00807BB2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низкая (принимаемые решения обосновывал руководитель)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7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90" w:type="dxa"/>
            <w:vMerge w:val="restart"/>
          </w:tcPr>
          <w:p w:rsidR="00E84E5B" w:rsidRPr="00E84E5B" w:rsidRDefault="00ED16EE" w:rsidP="00ED16E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ED16EE">
              <w:rPr>
                <w:rFonts w:ascii="Times New Roman" w:hAnsi="Times New Roman" w:cs="Times New Roman"/>
              </w:rPr>
              <w:t>тношение студента к выполнению задания</w:t>
            </w: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="00E84E5B" w:rsidRPr="00E84E5B">
              <w:rPr>
                <w:rFonts w:ascii="Times New Roman" w:hAnsi="Times New Roman" w:cs="Times New Roman"/>
              </w:rPr>
              <w:t>тличное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х</w:t>
            </w:r>
            <w:r w:rsidR="00E84E5B" w:rsidRPr="00E84E5B">
              <w:rPr>
                <w:rFonts w:ascii="Times New Roman" w:hAnsi="Times New Roman" w:cs="Times New Roman"/>
              </w:rPr>
              <w:t>ороше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E84E5B" w:rsidRPr="00E84E5B">
              <w:rPr>
                <w:rFonts w:ascii="Times New Roman" w:hAnsi="Times New Roman" w:cs="Times New Roman"/>
              </w:rPr>
              <w:t>довлетворительно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90" w:type="dxa"/>
            <w:vMerge w:val="restart"/>
          </w:tcPr>
          <w:p w:rsidR="00E84E5B" w:rsidRPr="00E84E5B" w:rsidRDefault="00A35612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товность к решению поставленных задач профессиональной деятельности</w:t>
            </w: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90" w:type="dxa"/>
            <w:vMerge w:val="restart"/>
          </w:tcPr>
          <w:p w:rsidR="00ED16EE" w:rsidRPr="00E84E5B" w:rsidRDefault="00191F60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ветствие отчетности по практике требованиям</w:t>
            </w:r>
          </w:p>
        </w:tc>
        <w:tc>
          <w:tcPr>
            <w:tcW w:w="4371" w:type="dxa"/>
          </w:tcPr>
          <w:p w:rsidR="00E84E5B" w:rsidRPr="00E84E5B" w:rsidRDefault="00191F60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191F60" w:rsidP="00A35612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4CCD" w:rsidRPr="008923F0" w:rsidRDefault="00604CCD" w:rsidP="00604CCD">
      <w:pPr>
        <w:spacing w:after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F37D1" w:rsidRPr="00722ACA" w:rsidRDefault="00722ACA" w:rsidP="00ED16EE">
      <w:pPr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604CCD" w:rsidRPr="00722ACA">
        <w:rPr>
          <w:rFonts w:ascii="Times New Roman" w:hAnsi="Times New Roman" w:cs="Times New Roman"/>
          <w:sz w:val="24"/>
          <w:szCs w:val="24"/>
        </w:rPr>
        <w:t xml:space="preserve">абота студента </w:t>
      </w:r>
      <w:r w:rsidR="006F37D1" w:rsidRPr="00722ACA">
        <w:rPr>
          <w:rFonts w:ascii="Times New Roman" w:hAnsi="Times New Roman" w:cs="Times New Roman"/>
          <w:sz w:val="24"/>
          <w:szCs w:val="24"/>
        </w:rPr>
        <w:t>в период прохождения практики выполн</w:t>
      </w:r>
      <w:r w:rsidR="00ED16EE" w:rsidRPr="00722ACA">
        <w:rPr>
          <w:rFonts w:ascii="Times New Roman" w:hAnsi="Times New Roman" w:cs="Times New Roman"/>
          <w:sz w:val="24"/>
          <w:szCs w:val="24"/>
        </w:rPr>
        <w:t>ена в соответствии с заданием.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5"/>
        <w:gridCol w:w="2901"/>
        <w:gridCol w:w="5533"/>
      </w:tblGrid>
      <w:tr w:rsidR="00426FF3" w:rsidTr="00722ACA">
        <w:tc>
          <w:tcPr>
            <w:tcW w:w="1205" w:type="dxa"/>
          </w:tcPr>
          <w:p w:rsidR="00426FF3" w:rsidRPr="00722ACA" w:rsidRDefault="00426FF3" w:rsidP="008923F0">
            <w:pPr>
              <w:ind w:left="-108"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2901" w:type="dxa"/>
            <w:tcBorders>
              <w:bottom w:val="single" w:sz="4" w:space="0" w:color="auto"/>
            </w:tcBorders>
          </w:tcPr>
          <w:p w:rsidR="00426FF3" w:rsidRPr="00D908F4" w:rsidRDefault="00AD4666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D908F4"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  <w:tc>
          <w:tcPr>
            <w:tcW w:w="5533" w:type="dxa"/>
          </w:tcPr>
          <w:p w:rsidR="00426FF3" w:rsidRPr="00722ACA" w:rsidRDefault="00426FF3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допускается к промежуточной аттестации.</w:t>
            </w:r>
          </w:p>
        </w:tc>
      </w:tr>
      <w:tr w:rsidR="00426FF3" w:rsidRPr="00426FF3" w:rsidTr="00722ACA">
        <w:tc>
          <w:tcPr>
            <w:tcW w:w="1205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01" w:type="dxa"/>
            <w:tcBorders>
              <w:top w:val="single" w:sz="4" w:space="0" w:color="auto"/>
            </w:tcBorders>
          </w:tcPr>
          <w:p w:rsidR="00426FF3" w:rsidRPr="00426FF3" w:rsidRDefault="00285DDD" w:rsidP="00A35612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5533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604CCD" w:rsidRDefault="00604CCD" w:rsidP="00604CCD">
      <w:pPr>
        <w:spacing w:after="0"/>
        <w:rPr>
          <w:rFonts w:ascii="Times New Roman" w:hAnsi="Times New Roman" w:cs="Times New Roman"/>
          <w:sz w:val="18"/>
          <w:szCs w:val="1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426FF3" w:rsidTr="00722ACA">
        <w:tc>
          <w:tcPr>
            <w:tcW w:w="4106" w:type="dxa"/>
          </w:tcPr>
          <w:p w:rsidR="00426FF3" w:rsidRPr="00722ACA" w:rsidRDefault="0056152D" w:rsidP="005615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практик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26FF3" w:rsidRPr="00722ACA" w:rsidRDefault="00426FF3" w:rsidP="006F37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426FF3" w:rsidRPr="005E2616" w:rsidRDefault="00426FF3" w:rsidP="006F37D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615DD7">
              <w:rPr>
                <w:rFonts w:ascii="Times New Roman" w:hAnsi="Times New Roman" w:cs="Times New Roman"/>
                <w:sz w:val="28"/>
                <w:szCs w:val="28"/>
              </w:rPr>
              <w:t xml:space="preserve">Шатилов А.Ю.  </w:t>
            </w:r>
            <w:r w:rsidR="00615DD7" w:rsidRPr="00AC15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</w:p>
        </w:tc>
      </w:tr>
      <w:tr w:rsidR="00426FF3" w:rsidRPr="00426FF3" w:rsidTr="00722ACA">
        <w:tc>
          <w:tcPr>
            <w:tcW w:w="4106" w:type="dxa"/>
          </w:tcPr>
          <w:p w:rsidR="00426FF3" w:rsidRPr="00426FF3" w:rsidRDefault="00426FF3" w:rsidP="006F37D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26FF3" w:rsidRPr="009310D7" w:rsidRDefault="00426FF3" w:rsidP="009310D7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426FF3" w:rsidRPr="009310D7" w:rsidRDefault="00495D55" w:rsidP="009310D7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Pr="00722ACA" w:rsidRDefault="006C033A" w:rsidP="00722ACA">
      <w:pPr>
        <w:spacing w:after="0" w:line="240" w:lineRule="auto"/>
        <w:ind w:left="4111" w:right="-1"/>
        <w:rPr>
          <w:rFonts w:ascii="Times New Roman" w:hAnsi="Times New Roman"/>
          <w:b/>
          <w:sz w:val="12"/>
          <w:szCs w:val="12"/>
        </w:rPr>
      </w:pPr>
    </w:p>
    <w:sectPr w:rsidR="006C033A" w:rsidRPr="00722ACA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1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4"/>
  </w:num>
  <w:num w:numId="5">
    <w:abstractNumId w:val="2"/>
  </w:num>
  <w:num w:numId="6">
    <w:abstractNumId w:val="11"/>
  </w:num>
  <w:num w:numId="7">
    <w:abstractNumId w:val="0"/>
  </w:num>
  <w:num w:numId="8">
    <w:abstractNumId w:val="7"/>
  </w:num>
  <w:num w:numId="9">
    <w:abstractNumId w:val="3"/>
  </w:num>
  <w:num w:numId="10">
    <w:abstractNumId w:val="6"/>
  </w:num>
  <w:num w:numId="11">
    <w:abstractNumId w:val="9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1E"/>
    <w:rsid w:val="00003C55"/>
    <w:rsid w:val="00006D3D"/>
    <w:rsid w:val="00020139"/>
    <w:rsid w:val="00021B0B"/>
    <w:rsid w:val="00030496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5898"/>
    <w:rsid w:val="001F7522"/>
    <w:rsid w:val="00200206"/>
    <w:rsid w:val="00201214"/>
    <w:rsid w:val="00203306"/>
    <w:rsid w:val="00205C14"/>
    <w:rsid w:val="00222287"/>
    <w:rsid w:val="00247165"/>
    <w:rsid w:val="002507EE"/>
    <w:rsid w:val="002777DF"/>
    <w:rsid w:val="002839B8"/>
    <w:rsid w:val="00285DDD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ACA"/>
    <w:rsid w:val="0035593F"/>
    <w:rsid w:val="003728D8"/>
    <w:rsid w:val="00374954"/>
    <w:rsid w:val="00383A26"/>
    <w:rsid w:val="00391D30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C10E3"/>
    <w:rsid w:val="005D36BE"/>
    <w:rsid w:val="005E2616"/>
    <w:rsid w:val="005E5768"/>
    <w:rsid w:val="005E6407"/>
    <w:rsid w:val="00604CCD"/>
    <w:rsid w:val="00612B9E"/>
    <w:rsid w:val="00612D4B"/>
    <w:rsid w:val="00615DD7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803168"/>
    <w:rsid w:val="00807BB2"/>
    <w:rsid w:val="0081648B"/>
    <w:rsid w:val="00820DE0"/>
    <w:rsid w:val="0083095A"/>
    <w:rsid w:val="00847DF9"/>
    <w:rsid w:val="00857B27"/>
    <w:rsid w:val="008923F0"/>
    <w:rsid w:val="00893940"/>
    <w:rsid w:val="008A6374"/>
    <w:rsid w:val="008B109A"/>
    <w:rsid w:val="008B4655"/>
    <w:rsid w:val="008C0912"/>
    <w:rsid w:val="008D51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FC1"/>
    <w:rsid w:val="00AC47A9"/>
    <w:rsid w:val="00AD4666"/>
    <w:rsid w:val="00AD71C4"/>
    <w:rsid w:val="00AD7C74"/>
    <w:rsid w:val="00AE2A91"/>
    <w:rsid w:val="00B7371A"/>
    <w:rsid w:val="00B75E1D"/>
    <w:rsid w:val="00BC2C5F"/>
    <w:rsid w:val="00BD1F94"/>
    <w:rsid w:val="00BD629F"/>
    <w:rsid w:val="00BE448E"/>
    <w:rsid w:val="00C049D5"/>
    <w:rsid w:val="00C14494"/>
    <w:rsid w:val="00C16F14"/>
    <w:rsid w:val="00C23A78"/>
    <w:rsid w:val="00C43014"/>
    <w:rsid w:val="00C440C2"/>
    <w:rsid w:val="00C815F9"/>
    <w:rsid w:val="00C87B9C"/>
    <w:rsid w:val="00CA019D"/>
    <w:rsid w:val="00CB2A14"/>
    <w:rsid w:val="00CB33AA"/>
    <w:rsid w:val="00CB6408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08F4"/>
    <w:rsid w:val="00D950C9"/>
    <w:rsid w:val="00DA3A71"/>
    <w:rsid w:val="00DB1CBC"/>
    <w:rsid w:val="00DD1A71"/>
    <w:rsid w:val="00DE5D81"/>
    <w:rsid w:val="00DF1885"/>
    <w:rsid w:val="00DF6C4B"/>
    <w:rsid w:val="00DF6E8C"/>
    <w:rsid w:val="00E07563"/>
    <w:rsid w:val="00E13CEE"/>
    <w:rsid w:val="00E47685"/>
    <w:rsid w:val="00E84E5B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E20F5-5970-4162-95E2-C94B4AEC3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0622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622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List Paragraph"/>
    <w:basedOn w:val="a"/>
    <w:uiPriority w:val="34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8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9">
    <w:name w:val="No Spacing"/>
    <w:uiPriority w:val="1"/>
    <w:qFormat/>
    <w:rsid w:val="00604CC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universe@mpei.ac.ru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4F171E-3FB7-486A-A9CA-2AD17901AE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319</Words>
  <Characters>182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1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Влад Влад</cp:lastModifiedBy>
  <cp:revision>17</cp:revision>
  <cp:lastPrinted>2020-09-15T13:42:00Z</cp:lastPrinted>
  <dcterms:created xsi:type="dcterms:W3CDTF">2020-11-10T19:36:00Z</dcterms:created>
  <dcterms:modified xsi:type="dcterms:W3CDTF">2021-11-25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